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5814" w:rsidRDefault="003D5814" w:rsidP="003D5814">
      <w:pPr>
        <w:pStyle w:val="Title"/>
        <w:rPr>
          <w:b w:val="0"/>
          <w:lang w:val="en"/>
        </w:rPr>
      </w:pPr>
      <w:bookmarkStart w:id="0" w:name="_GoBack"/>
      <w:bookmarkEnd w:id="0"/>
      <w:r>
        <w:rPr>
          <w:lang w:val="en"/>
        </w:rPr>
        <w:t xml:space="preserve">LSU College Readiness </w:t>
      </w:r>
      <w:r w:rsidR="00267692">
        <w:rPr>
          <w:lang w:val="en"/>
        </w:rPr>
        <w:t xml:space="preserve">Dual Enrollment </w:t>
      </w:r>
      <w:r>
        <w:rPr>
          <w:lang w:val="en"/>
        </w:rPr>
        <w:t>Program</w:t>
      </w:r>
      <w:r w:rsidR="00267692">
        <w:rPr>
          <w:lang w:val="en"/>
        </w:rPr>
        <w:t xml:space="preserve"> for Math</w:t>
      </w:r>
    </w:p>
    <w:p w:rsidR="003D5814" w:rsidRDefault="003D5814" w:rsidP="003D5814">
      <w:pPr>
        <w:pStyle w:val="Title"/>
        <w:rPr>
          <w:b w:val="0"/>
          <w:lang w:val="en"/>
        </w:rPr>
      </w:pPr>
      <w:r>
        <w:rPr>
          <w:lang w:val="en"/>
        </w:rPr>
        <w:t xml:space="preserve">  COURSE PROFILE</w:t>
      </w:r>
    </w:p>
    <w:p w:rsidR="003D5814" w:rsidRDefault="003D5814" w:rsidP="003D5814">
      <w:pPr>
        <w:pStyle w:val="Title"/>
        <w:rPr>
          <w:b w:val="0"/>
          <w:lang w:val="en"/>
        </w:rPr>
      </w:pPr>
      <w:r>
        <w:rPr>
          <w:lang w:val="en"/>
        </w:rPr>
        <w:t>7-30-2018</w:t>
      </w:r>
    </w:p>
    <w:p w:rsidR="003D5814" w:rsidRDefault="003D5814" w:rsidP="003D5814">
      <w:pPr>
        <w:spacing w:after="0"/>
        <w:jc w:val="center"/>
        <w:rPr>
          <w:rFonts w:ascii="Times New Roman" w:hAnsi="Times New Roman" w:cs="Times New Roman"/>
          <w:b/>
          <w:color w:val="FF0000"/>
          <w:lang w:val="en"/>
        </w:rPr>
      </w:pPr>
    </w:p>
    <w:p w:rsidR="003D5814" w:rsidRPr="00301485" w:rsidRDefault="003D5814" w:rsidP="003D5814">
      <w:pPr>
        <w:spacing w:after="0"/>
        <w:rPr>
          <w:rFonts w:cstheme="minorHAnsi"/>
          <w:b/>
          <w:color w:val="FF0000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 NAM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>
        <w:rPr>
          <w:rFonts w:cstheme="minorHAnsi"/>
          <w:b/>
          <w:sz w:val="24"/>
          <w:szCs w:val="24"/>
          <w:highlight w:val="yellow"/>
          <w:lang w:val="en"/>
        </w:rPr>
        <w:t>Math 1552 Calculus II</w:t>
      </w:r>
    </w:p>
    <w:p w:rsidR="003D5814" w:rsidRPr="00301485" w:rsidRDefault="00844EB9" w:rsidP="003D5814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 xml:space="preserve">BOARD OF REGENTS </w:t>
      </w:r>
      <w:r w:rsidR="003D5814" w:rsidRPr="00301485">
        <w:rPr>
          <w:rFonts w:cstheme="minorHAnsi"/>
          <w:b/>
          <w:sz w:val="24"/>
          <w:szCs w:val="24"/>
          <w:lang w:val="en"/>
        </w:rPr>
        <w:t>COMMON COURSE NUMBER</w:t>
      </w:r>
      <w:r w:rsidR="003D5814">
        <w:rPr>
          <w:rFonts w:cstheme="minorHAnsi"/>
          <w:b/>
          <w:sz w:val="24"/>
          <w:szCs w:val="24"/>
          <w:lang w:val="en"/>
        </w:rPr>
        <w:t>:  CMAT 2124 Calculus II</w:t>
      </w:r>
    </w:p>
    <w:p w:rsidR="003D5814" w:rsidRDefault="003D5814" w:rsidP="003D581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IMARY ONLINE CONTENT SOURCE</w:t>
      </w:r>
      <w:r>
        <w:rPr>
          <w:rFonts w:cstheme="minorHAnsi"/>
          <w:b/>
          <w:sz w:val="24"/>
          <w:szCs w:val="24"/>
          <w:lang w:val="en"/>
        </w:rPr>
        <w:t xml:space="preserve">:  </w:t>
      </w:r>
      <w:r>
        <w:rPr>
          <w:rFonts w:cstheme="minorHAnsi"/>
          <w:b/>
          <w:i/>
          <w:sz w:val="24"/>
          <w:szCs w:val="24"/>
          <w:lang w:val="en"/>
        </w:rPr>
        <w:t xml:space="preserve">Calculus:  Early </w:t>
      </w:r>
      <w:proofErr w:type="spellStart"/>
      <w:r>
        <w:rPr>
          <w:rFonts w:cstheme="minorHAnsi"/>
          <w:b/>
          <w:i/>
          <w:sz w:val="24"/>
          <w:szCs w:val="24"/>
          <w:lang w:val="en"/>
        </w:rPr>
        <w:t>Transcendentals</w:t>
      </w:r>
      <w:proofErr w:type="spellEnd"/>
      <w:r>
        <w:rPr>
          <w:rFonts w:cstheme="minorHAnsi"/>
          <w:b/>
          <w:i/>
          <w:sz w:val="24"/>
          <w:szCs w:val="24"/>
          <w:lang w:val="en"/>
        </w:rPr>
        <w:t>, 2</w:t>
      </w:r>
      <w:r w:rsidRPr="00301485">
        <w:rPr>
          <w:rFonts w:cstheme="minorHAnsi"/>
          <w:b/>
          <w:i/>
          <w:sz w:val="24"/>
          <w:szCs w:val="24"/>
          <w:lang w:val="en"/>
        </w:rPr>
        <w:t>e,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proofErr w:type="spellStart"/>
      <w:r w:rsidRPr="00301485">
        <w:rPr>
          <w:rFonts w:cstheme="minorHAnsi"/>
          <w:b/>
          <w:i/>
          <w:sz w:val="24"/>
          <w:szCs w:val="24"/>
          <w:lang w:val="en"/>
        </w:rPr>
        <w:t>MyMathLab</w:t>
      </w:r>
      <w:proofErr w:type="spellEnd"/>
      <w:r>
        <w:rPr>
          <w:rFonts w:cstheme="minorHAnsi"/>
          <w:b/>
          <w:sz w:val="24"/>
          <w:szCs w:val="24"/>
          <w:lang w:val="en"/>
        </w:rPr>
        <w:t>,</w:t>
      </w:r>
    </w:p>
    <w:p w:rsidR="003D5814" w:rsidRPr="00301485" w:rsidRDefault="003D5814" w:rsidP="003D5814">
      <w:pPr>
        <w:spacing w:after="0"/>
        <w:ind w:left="3816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Briggs, Cochran, Gillett, Schultz</w:t>
      </w:r>
    </w:p>
    <w:p w:rsidR="003D5814" w:rsidRDefault="003D5814" w:rsidP="003D581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OURSE/UNIT CREDIT</w:t>
      </w:r>
      <w:r>
        <w:rPr>
          <w:rFonts w:cstheme="minorHAnsi"/>
          <w:b/>
          <w:sz w:val="24"/>
          <w:szCs w:val="24"/>
          <w:lang w:val="en"/>
        </w:rPr>
        <w:t>:  4</w:t>
      </w:r>
      <w:r w:rsidRPr="00301485">
        <w:rPr>
          <w:rFonts w:cstheme="minorHAnsi"/>
          <w:b/>
          <w:sz w:val="24"/>
          <w:szCs w:val="24"/>
          <w:lang w:val="en"/>
        </w:rPr>
        <w:t xml:space="preserve"> credit hours, 1 Carnegie Unit</w:t>
      </w:r>
    </w:p>
    <w:p w:rsidR="003D5814" w:rsidRDefault="003D5814" w:rsidP="003D581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GRADE(S)</w:t>
      </w:r>
      <w:r>
        <w:rPr>
          <w:rFonts w:cstheme="minorHAnsi"/>
          <w:b/>
          <w:sz w:val="24"/>
          <w:szCs w:val="24"/>
          <w:lang w:val="en"/>
        </w:rPr>
        <w:t>:  11</w:t>
      </w:r>
      <w:r w:rsidRPr="00301485">
        <w:rPr>
          <w:rFonts w:cstheme="minorHAnsi"/>
          <w:b/>
          <w:sz w:val="24"/>
          <w:szCs w:val="24"/>
          <w:lang w:val="en"/>
        </w:rPr>
        <w:t xml:space="preserve"> or 12</w:t>
      </w:r>
    </w:p>
    <w:p w:rsidR="003D5814" w:rsidRDefault="003D5814" w:rsidP="00267692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PREREQUISITE(S)</w:t>
      </w:r>
      <w:r>
        <w:rPr>
          <w:rFonts w:cstheme="minorHAnsi"/>
          <w:b/>
          <w:sz w:val="24"/>
          <w:szCs w:val="24"/>
          <w:lang w:val="en"/>
        </w:rPr>
        <w:t>:  Credit for Math 1550 Calculus I</w:t>
      </w:r>
    </w:p>
    <w:p w:rsidR="00267692" w:rsidRPr="009D5588" w:rsidRDefault="00267692" w:rsidP="00267692">
      <w:pPr>
        <w:spacing w:after="0"/>
        <w:rPr>
          <w:rFonts w:cstheme="minorHAnsi"/>
          <w:b/>
          <w:color w:val="FF0000"/>
          <w:lang w:val="en"/>
        </w:rPr>
      </w:pPr>
    </w:p>
    <w:p w:rsidR="003D5814" w:rsidRDefault="003D5814" w:rsidP="003D5814">
      <w:pPr>
        <w:spacing w:after="0"/>
        <w:rPr>
          <w:rFonts w:cstheme="minorHAnsi"/>
          <w:b/>
          <w:sz w:val="24"/>
          <w:szCs w:val="24"/>
          <w:lang w:val="en"/>
        </w:rPr>
      </w:pPr>
      <w:r w:rsidRPr="00301485">
        <w:rPr>
          <w:rFonts w:cstheme="minorHAnsi"/>
          <w:b/>
          <w:sz w:val="24"/>
          <w:szCs w:val="24"/>
          <w:lang w:val="en"/>
        </w:rPr>
        <w:t>CHAPTERS</w:t>
      </w:r>
    </w:p>
    <w:p w:rsidR="003D5814" w:rsidRDefault="003D5814" w:rsidP="003D5814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7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Integration Techniques</w:t>
      </w:r>
    </w:p>
    <w:p w:rsidR="003D5814" w:rsidRDefault="003D5814" w:rsidP="003D5814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10 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 xml:space="preserve">Parametric and Polar Curves </w:t>
      </w:r>
    </w:p>
    <w:p w:rsidR="003D5814" w:rsidRDefault="003D5814" w:rsidP="003D5814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11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Vectors</w:t>
      </w:r>
    </w:p>
    <w:p w:rsidR="003D5814" w:rsidRDefault="003D5814" w:rsidP="003D5814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8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Sequences and Infinite Series</w:t>
      </w:r>
    </w:p>
    <w:p w:rsidR="00152E13" w:rsidRDefault="003D5814" w:rsidP="00267692">
      <w:pPr>
        <w:spacing w:after="0"/>
        <w:rPr>
          <w:rFonts w:cstheme="minorHAnsi"/>
          <w:b/>
          <w:sz w:val="24"/>
          <w:szCs w:val="24"/>
          <w:lang w:val="en"/>
        </w:rPr>
      </w:pPr>
      <w:r>
        <w:rPr>
          <w:rFonts w:cstheme="minorHAnsi"/>
          <w:b/>
          <w:sz w:val="24"/>
          <w:szCs w:val="24"/>
          <w:lang w:val="en"/>
        </w:rPr>
        <w:t>9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–</w:t>
      </w:r>
      <w:r w:rsidRPr="00301485">
        <w:rPr>
          <w:rFonts w:cstheme="minorHAnsi"/>
          <w:b/>
          <w:sz w:val="24"/>
          <w:szCs w:val="24"/>
          <w:lang w:val="en"/>
        </w:rPr>
        <w:t xml:space="preserve"> </w:t>
      </w:r>
      <w:r>
        <w:rPr>
          <w:rFonts w:cstheme="minorHAnsi"/>
          <w:b/>
          <w:sz w:val="24"/>
          <w:szCs w:val="24"/>
          <w:lang w:val="en"/>
        </w:rPr>
        <w:t>Power Series</w:t>
      </w:r>
    </w:p>
    <w:p w:rsidR="00267692" w:rsidRDefault="00267692" w:rsidP="00267692">
      <w:pPr>
        <w:spacing w:after="0"/>
        <w:rPr>
          <w:rFonts w:cstheme="minorHAnsi"/>
          <w:b/>
          <w:sz w:val="24"/>
          <w:szCs w:val="24"/>
          <w:lang w:val="en"/>
        </w:rPr>
      </w:pPr>
    </w:p>
    <w:tbl>
      <w:tblPr>
        <w:tblStyle w:val="TableGrid"/>
        <w:tblW w:w="9355" w:type="dxa"/>
        <w:tblLayout w:type="fixed"/>
        <w:tblLook w:val="0620" w:firstRow="1" w:lastRow="0" w:firstColumn="0" w:lastColumn="0" w:noHBand="1" w:noVBand="1"/>
        <w:tblDescription w:val="list of objectives by section number"/>
      </w:tblPr>
      <w:tblGrid>
        <w:gridCol w:w="9355"/>
      </w:tblGrid>
      <w:tr w:rsidR="00E15A21" w:rsidRPr="00852DDE" w:rsidTr="001A5824">
        <w:trPr>
          <w:cantSplit/>
          <w:tblHeader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SECTION NAMES (NUMBER OF EXERCISES) AND LEARNING OBJECTIVES</w:t>
            </w:r>
          </w:p>
        </w:tc>
      </w:tr>
      <w:tr w:rsidR="00E15A21" w:rsidRPr="00852DDE" w:rsidTr="001A5824"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CHAPTER 7:  Integration Techniques</w:t>
            </w:r>
          </w:p>
        </w:tc>
      </w:tr>
      <w:tr w:rsidR="00E15A21" w:rsidRPr="00852DDE" w:rsidTr="001A5824"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7.1  Basic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Approaches (17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Solve integrals using substitution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Solve integrals by splitting fraction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Solve integrals by dividing rational function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Solve integrals by completing the square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Solve integrals by multiplying by 1.</w:t>
            </w:r>
          </w:p>
        </w:tc>
      </w:tr>
      <w:tr w:rsidR="00E15A21" w:rsidRPr="00852DDE" w:rsidTr="001A5824"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7.2  Integration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by Parts (11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Evaluate indefinite integrals by applying integration by parts once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Evaluate indefinite integrals by applying integration by parts more than once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Evaluate definite integrals using integration by part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volumes of solids of revolution using integration by parts.</w:t>
            </w:r>
          </w:p>
        </w:tc>
      </w:tr>
      <w:tr w:rsidR="00E15A21" w:rsidRPr="00852DDE" w:rsidTr="001A5824"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7.3  Trigonometric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Integrals (15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Evaluate integrals involving powers of sine and cosine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Evaluate integrals involving powers of the other four trigonometric function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Use trigonometric integrals to find areas, volumes or arc lengths.</w:t>
            </w:r>
          </w:p>
        </w:tc>
      </w:tr>
      <w:tr w:rsidR="00E15A21" w:rsidRPr="00852DDE" w:rsidTr="001A5824"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7.4  Trigonometric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Substitution (15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valuate integrals of the form </w:t>
            </w:r>
            <w:r w:rsidRPr="00852DDE">
              <w:rPr>
                <w:rFonts w:cstheme="minorHAnsi"/>
                <w:position w:val="-6"/>
                <w:sz w:val="24"/>
                <w:szCs w:val="24"/>
              </w:rPr>
              <w:object w:dxaOrig="7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a squared minus x squared" style="width:36pt;height:15.6pt" o:ole="">
                  <v:imagedata r:id="rId6" o:title=""/>
                </v:shape>
                <o:OLEObject Type="Embed" ProgID="Equation.DSMT4" ShapeID="_x0000_i1025" DrawAspect="Content" ObjectID="_1623557039" r:id="rId7"/>
              </w:object>
            </w:r>
            <w:r w:rsidRPr="00852DDE">
              <w:rPr>
                <w:rFonts w:cstheme="minorHAnsi"/>
                <w:sz w:val="24"/>
                <w:szCs w:val="24"/>
              </w:rPr>
              <w:t>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valuate integrals of the form </w:t>
            </w:r>
            <w:r w:rsidRPr="00852DDE">
              <w:rPr>
                <w:rFonts w:cstheme="minorHAnsi"/>
                <w:position w:val="-6"/>
                <w:sz w:val="24"/>
                <w:szCs w:val="24"/>
              </w:rPr>
              <w:object w:dxaOrig="720" w:dyaOrig="320">
                <v:shape id="_x0000_i1026" type="#_x0000_t75" alt="x squared plus a squared" style="width:36pt;height:15.6pt;mso-position-vertical:absolute" o:ole="">
                  <v:imagedata r:id="rId8" o:title=""/>
                </v:shape>
                <o:OLEObject Type="Embed" ProgID="Equation.DSMT4" ShapeID="_x0000_i1026" DrawAspect="Content" ObjectID="_1623557040" r:id="rId9"/>
              </w:object>
            </w:r>
            <w:r w:rsidRPr="00852DDE">
              <w:rPr>
                <w:rFonts w:cstheme="minorHAnsi"/>
                <w:sz w:val="24"/>
                <w:szCs w:val="24"/>
              </w:rPr>
              <w:t>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valuate integrals of the form </w:t>
            </w:r>
            <w:r w:rsidRPr="00852DDE">
              <w:rPr>
                <w:rFonts w:cstheme="minorHAnsi"/>
                <w:position w:val="-6"/>
                <w:sz w:val="24"/>
                <w:szCs w:val="24"/>
              </w:rPr>
              <w:object w:dxaOrig="720" w:dyaOrig="320">
                <v:shape id="_x0000_i1027" type="#_x0000_t75" alt="x squared minus a squared" style="width:36pt;height:15.6pt;mso-position-vertical:absolute" o:ole="">
                  <v:imagedata r:id="rId10" o:title=""/>
                </v:shape>
                <o:OLEObject Type="Embed" ProgID="Equation.DSMT4" ShapeID="_x0000_i1027" DrawAspect="Content" ObjectID="_1623557041" r:id="rId11"/>
              </w:object>
            </w:r>
            <w:r w:rsidRPr="00852DDE">
              <w:rPr>
                <w:rFonts w:cstheme="minorHAnsi"/>
                <w:sz w:val="24"/>
                <w:szCs w:val="24"/>
              </w:rPr>
              <w:t>.</w:t>
            </w:r>
          </w:p>
        </w:tc>
      </w:tr>
      <w:tr w:rsidR="00E15A21" w:rsidRPr="00852DDE" w:rsidTr="001A5824"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lastRenderedPageBreak/>
              <w:t>7.5  Partial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Fractions (11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Evaluate integrals involving only linear factor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Evaluate integrals involving irreducible quadratic factor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Evaluate integrals that require a preliminary step.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7.7  Numerical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Integration (6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an approximation for an integral using the midpoint,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Determine the error in numerical integration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Solve applications involving numerical integration.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7.8 Improper Integrals (14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valuate improper integrals with an infinite limit of integration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valuate improper integrals with an integrand that is infinite at some point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valuate integrals using symmetry or integration by part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volumes using improper integral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CHAPTER 10: Parametric and Polar Curves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10.1  Parametric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Equations (10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Graph and analyze parametric equation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Graph and analyze circles, arcs, and circular motion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slopes of tangent lin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Graph and analyze other parametric curve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10.x  Calculus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with Parametric Equations</w:t>
            </w:r>
            <w:r w:rsidR="00544636" w:rsidRPr="00852DDE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Pr="00852DDE">
              <w:rPr>
                <w:rFonts w:cstheme="minorHAnsi"/>
                <w:b/>
                <w:sz w:val="24"/>
                <w:szCs w:val="24"/>
              </w:rPr>
              <w:t>(15) {content from 10.1, 6.5, and external book}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slopes of tangent lin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Solve applications involving parametric equation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Use technology to find arc length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surface areas of curves revolved about the </w:t>
            </w:r>
            <w:r w:rsidRPr="001A5824">
              <w:rPr>
                <w:rFonts w:cstheme="minorHAnsi"/>
                <w:i/>
                <w:sz w:val="24"/>
                <w:szCs w:val="24"/>
              </w:rPr>
              <w:t>x</w:t>
            </w:r>
            <w:r w:rsidRPr="00852DDE">
              <w:rPr>
                <w:rFonts w:cstheme="minorHAnsi"/>
                <w:sz w:val="24"/>
                <w:szCs w:val="24"/>
              </w:rPr>
              <w:t xml:space="preserve">-axi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surface areas of curves revolved about the </w:t>
            </w:r>
            <w:r w:rsidRPr="001A5824">
              <w:rPr>
                <w:rFonts w:cstheme="minorHAnsi"/>
                <w:i/>
                <w:sz w:val="24"/>
                <w:szCs w:val="24"/>
              </w:rPr>
              <w:t>y</w:t>
            </w:r>
            <w:r w:rsidRPr="00852DDE">
              <w:rPr>
                <w:rFonts w:cstheme="minorHAnsi"/>
                <w:sz w:val="24"/>
                <w:szCs w:val="24"/>
              </w:rPr>
              <w:t>-axi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areas of surfaces of revolution for parametrized curv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lengths of parametrized curve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10.2  Polar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Coordinates (17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Graph using polar coordinat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Convert between polar and Cartesian coordinat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Convert between polar and Cartesian graph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  <w:trHeight w:val="143"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10.3  Calculus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in Polar Coordinates (9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slopes and equations of tangent lines to polar curv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the area of a region bounded by polar curve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CHAPTER 11:  Vectors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11.1  Vectors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in the Plane (17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Perform vector operation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the magnitude of a vector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position vector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Identify equal vector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Write linear combinations of vector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unit vector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lastRenderedPageBreak/>
              <w:t>11.2  Vectors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in Three Dimensions (20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and plot points in </w:t>
            </w:r>
            <w:r w:rsidRPr="00852DDE">
              <w:rPr>
                <w:rFonts w:cstheme="minorHAnsi"/>
                <w:i/>
                <w:sz w:val="24"/>
                <w:szCs w:val="24"/>
              </w:rPr>
              <w:t>xyz</w:t>
            </w:r>
            <w:r w:rsidRPr="00852DDE">
              <w:rPr>
                <w:rFonts w:cstheme="minorHAnsi"/>
                <w:sz w:val="24"/>
                <w:szCs w:val="24"/>
              </w:rPr>
              <w:t xml:space="preserve">-space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Sketch plan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equations for given three-dimensional object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Give a geometric description of sets of point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Use vector operation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unit vectors and magnitude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11.3  Dot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Products (18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Compute dot products using the definition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Compute dot products and find angles between the vector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Sketch and calculate orthogonal projection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Calculate work done in given situation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orthogonal vector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  <w:trHeight w:val="1052"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11.4  Cross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Products (20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Compute cross products and their magnitude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areas of parallelograms and triangl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normal vector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Solve applications involving cross product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11.5 Lines and Curves in Space (19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equations of lines and line segment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Graph curves in space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Determine if a pair of lines are parallel, intersecting, or skew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points of intersection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11.6 Calculus of Vector-Valued Functions (24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first derivatives of vector-valued function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tangent vector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higher derivatives of vector-valued function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Compute indefinite integral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the function </w:t>
            </w:r>
            <w:r w:rsidRPr="00852DDE">
              <w:rPr>
                <w:rFonts w:cstheme="minorHAnsi"/>
                <w:i/>
                <w:sz w:val="24"/>
                <w:szCs w:val="24"/>
              </w:rPr>
              <w:t>r</w:t>
            </w:r>
            <w:r w:rsidRPr="00852DDE">
              <w:rPr>
                <w:rFonts w:cstheme="minorHAnsi"/>
                <w:sz w:val="24"/>
                <w:szCs w:val="24"/>
              </w:rPr>
              <w:t xml:space="preserve"> that satisfies given condition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11.7 Motion in Space (14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the velocity and acceleration of object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Solve problems involving two-dimensional motion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Solve problems involving three-dimensional motion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*11.8 Lengths of Curves (17) (optional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arc length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speeds and lengths of trajectori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arc lengths of polar curv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Parameterize curves by arc length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CHAPTER 8:  Sequences and Infinite Series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8.1  An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Overview (19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Find terms of sequenc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Write recurrence relations and/or explicit formulas for the terms of sequenc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Determine limits of sequences if the sequences converge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Determine limits of sequences of partial sums if the sequences converge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lastRenderedPageBreak/>
              <w:t>8.2  Sequences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(17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Use properties and theorems to determine limits of sequenc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Determine the limits of geometric sequences that converge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Use the Squeeze Theorem to determine limits of sequences that converge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Use the growth rate of sequences to determine limits of sequences that converge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8.3  Infinite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Series (16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valuate geometric sum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valuate geometric seri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valuate telescoping serie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8.4  The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Divergence and Integral Tests (20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Apply the divergence test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Apply the integral test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Determine if a </w:t>
            </w:r>
            <w:r w:rsidRPr="00852DDE">
              <w:rPr>
                <w:rFonts w:cstheme="minorHAnsi"/>
                <w:i/>
                <w:sz w:val="24"/>
                <w:szCs w:val="24"/>
              </w:rPr>
              <w:t>p</w:t>
            </w:r>
            <w:r w:rsidRPr="00852DDE">
              <w:rPr>
                <w:rFonts w:cstheme="minorHAnsi"/>
                <w:sz w:val="24"/>
                <w:szCs w:val="24"/>
              </w:rPr>
              <w:t xml:space="preserve">-series converges or diverg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stimate the values of seri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Use properties of convergent series to evaluate seri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Determine if a series converges or diverges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8.5  The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Ratio, Root, and Comparison Tests (22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Apply the ratio test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Apply the root test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Apply the comparison test or limit comparison test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Determine if a series converges or diverg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Determine values for which series converge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8.6  Alternating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Series (24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Apply the alternating series test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Determine the number of terms needed to ensure given errors for partial sums of alternating serie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Estimate the values of alternating series. 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 xml:space="preserve">Determine if a series converges absolutely or conditionally. 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C0D9" w:themeFill="accent4" w:themeFillTint="66"/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CHAPTER 9:  Power Series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9.1 Approximating Functions with Polynomials (15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Use linear and quadratic polynomials to approximate function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the Taylor polynomials of function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Use Taylor polynomials centered at zero to approximate function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Use Taylor polynomials not centered at zero to approximate function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the remainder term of a Taylor approximation and use it to estimate error.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9.2 Properties of Power Series (20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the interval and radius of convergence of power serie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Combine power serie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Differentiate and integrate power serie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Write a function as a power serie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Write power series in summation notation.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9.3  Taylor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Series (17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the Maclaurin series of a function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the Taylor series of a function, not centered at 0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the Binomial series of a function.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lastRenderedPageBreak/>
              <w:t>9.4  Working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with Taylor Series (8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Differentiate Taylor serie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Approximate definite integrals using Taylor serie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Approximate real numbers using Taylor series.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DFEC" w:themeFill="accent4" w:themeFillTint="33"/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*SECTION 12.4:  Partial Derivatives (optional)</w:t>
            </w:r>
          </w:p>
        </w:tc>
      </w:tr>
      <w:tr w:rsidR="00E15A21" w:rsidRPr="00852DDE" w:rsidTr="001A5824">
        <w:tblPrEx>
          <w:tblLook w:val="04A0" w:firstRow="1" w:lastRow="0" w:firstColumn="1" w:lastColumn="0" w:noHBand="0" w:noVBand="1"/>
        </w:tblPrEx>
        <w:trPr>
          <w:cantSplit/>
        </w:trPr>
        <w:tc>
          <w:tcPr>
            <w:tcW w:w="93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21" w:rsidRPr="00852DDE" w:rsidRDefault="00E15A21" w:rsidP="007420D6">
            <w:pPr>
              <w:rPr>
                <w:rFonts w:cstheme="minorHAnsi"/>
                <w:b/>
                <w:sz w:val="24"/>
                <w:szCs w:val="24"/>
              </w:rPr>
            </w:pPr>
            <w:r w:rsidRPr="00852DDE">
              <w:rPr>
                <w:rFonts w:cstheme="minorHAnsi"/>
                <w:b/>
                <w:sz w:val="24"/>
                <w:szCs w:val="24"/>
              </w:rPr>
              <w:t>*12.</w:t>
            </w:r>
            <w:proofErr w:type="gramStart"/>
            <w:r w:rsidRPr="00852DDE">
              <w:rPr>
                <w:rFonts w:cstheme="minorHAnsi"/>
                <w:b/>
                <w:sz w:val="24"/>
                <w:szCs w:val="24"/>
              </w:rPr>
              <w:t>4  Partial</w:t>
            </w:r>
            <w:proofErr w:type="gramEnd"/>
            <w:r w:rsidRPr="00852DDE">
              <w:rPr>
                <w:rFonts w:cstheme="minorHAnsi"/>
                <w:b/>
                <w:sz w:val="24"/>
                <w:szCs w:val="24"/>
              </w:rPr>
              <w:t xml:space="preserve"> Derivatives (16)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first partial derivative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second partial derivatives.</w:t>
            </w:r>
          </w:p>
          <w:p w:rsidR="00E15A21" w:rsidRPr="00852DDE" w:rsidRDefault="00E15A21" w:rsidP="007420D6">
            <w:pPr>
              <w:rPr>
                <w:rFonts w:cstheme="minorHAnsi"/>
                <w:sz w:val="24"/>
                <w:szCs w:val="24"/>
              </w:rPr>
            </w:pPr>
            <w:r w:rsidRPr="00852DDE">
              <w:rPr>
                <w:rFonts w:cstheme="minorHAnsi"/>
                <w:sz w:val="24"/>
                <w:szCs w:val="24"/>
              </w:rPr>
              <w:t>Find first partial derivatives of functions with more than two variables.</w:t>
            </w:r>
          </w:p>
        </w:tc>
      </w:tr>
    </w:tbl>
    <w:p w:rsidR="00E15A21" w:rsidRPr="00852DDE" w:rsidRDefault="00E15A21" w:rsidP="00E15A21">
      <w:pPr>
        <w:spacing w:after="0"/>
        <w:rPr>
          <w:rFonts w:cstheme="minorHAnsi"/>
          <w:sz w:val="24"/>
          <w:szCs w:val="24"/>
        </w:rPr>
      </w:pPr>
    </w:p>
    <w:p w:rsidR="00E15A21" w:rsidRPr="00852DDE" w:rsidRDefault="00E15A21" w:rsidP="003D5814">
      <w:pPr>
        <w:spacing w:after="600"/>
        <w:rPr>
          <w:rFonts w:cstheme="minorHAnsi"/>
          <w:b/>
          <w:sz w:val="24"/>
          <w:szCs w:val="24"/>
          <w:lang w:val="en"/>
        </w:rPr>
      </w:pPr>
    </w:p>
    <w:sectPr w:rsidR="00E15A21" w:rsidRPr="00852DDE" w:rsidSect="00A17674">
      <w:pgSz w:w="12240" w:h="15840"/>
      <w:pgMar w:top="99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032051"/>
    <w:multiLevelType w:val="hybridMultilevel"/>
    <w:tmpl w:val="3AC023E6"/>
    <w:lvl w:ilvl="0" w:tplc="B2DC52D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DB539B"/>
    <w:multiLevelType w:val="hybridMultilevel"/>
    <w:tmpl w:val="5EFC632E"/>
    <w:lvl w:ilvl="0" w:tplc="F1BC6AEC"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60F"/>
    <w:rsid w:val="00011818"/>
    <w:rsid w:val="00032A28"/>
    <w:rsid w:val="00033921"/>
    <w:rsid w:val="0003480B"/>
    <w:rsid w:val="00053EB1"/>
    <w:rsid w:val="00062AA8"/>
    <w:rsid w:val="00067CE6"/>
    <w:rsid w:val="000819DA"/>
    <w:rsid w:val="00084B95"/>
    <w:rsid w:val="000949D0"/>
    <w:rsid w:val="000A26BA"/>
    <w:rsid w:val="000B0CA6"/>
    <w:rsid w:val="000B12DA"/>
    <w:rsid w:val="000B223E"/>
    <w:rsid w:val="000B7888"/>
    <w:rsid w:val="000C1544"/>
    <w:rsid w:val="000C5310"/>
    <w:rsid w:val="000D15AF"/>
    <w:rsid w:val="000D5931"/>
    <w:rsid w:val="000D74A7"/>
    <w:rsid w:val="000E4FF5"/>
    <w:rsid w:val="000E5FD1"/>
    <w:rsid w:val="000F0A6D"/>
    <w:rsid w:val="00102B69"/>
    <w:rsid w:val="00107504"/>
    <w:rsid w:val="001204B3"/>
    <w:rsid w:val="00124853"/>
    <w:rsid w:val="0014363D"/>
    <w:rsid w:val="0014377A"/>
    <w:rsid w:val="00146188"/>
    <w:rsid w:val="00147D4F"/>
    <w:rsid w:val="00152E13"/>
    <w:rsid w:val="001534E9"/>
    <w:rsid w:val="00161747"/>
    <w:rsid w:val="00177214"/>
    <w:rsid w:val="001A209B"/>
    <w:rsid w:val="001A5824"/>
    <w:rsid w:val="001A5CD9"/>
    <w:rsid w:val="001A5D4A"/>
    <w:rsid w:val="001C2FB4"/>
    <w:rsid w:val="001C5E56"/>
    <w:rsid w:val="001D456E"/>
    <w:rsid w:val="001E6C09"/>
    <w:rsid w:val="001F2536"/>
    <w:rsid w:val="001F3A08"/>
    <w:rsid w:val="001F4413"/>
    <w:rsid w:val="001F5368"/>
    <w:rsid w:val="00207C09"/>
    <w:rsid w:val="00211374"/>
    <w:rsid w:val="002124D0"/>
    <w:rsid w:val="00214124"/>
    <w:rsid w:val="0021573B"/>
    <w:rsid w:val="002175C5"/>
    <w:rsid w:val="002205C8"/>
    <w:rsid w:val="00225D6F"/>
    <w:rsid w:val="00227321"/>
    <w:rsid w:val="00233748"/>
    <w:rsid w:val="002507D1"/>
    <w:rsid w:val="00257CE9"/>
    <w:rsid w:val="00262C70"/>
    <w:rsid w:val="00267692"/>
    <w:rsid w:val="00275428"/>
    <w:rsid w:val="00276647"/>
    <w:rsid w:val="00292807"/>
    <w:rsid w:val="002A2F63"/>
    <w:rsid w:val="002C597D"/>
    <w:rsid w:val="002D5971"/>
    <w:rsid w:val="002D7B28"/>
    <w:rsid w:val="002E224F"/>
    <w:rsid w:val="002F5906"/>
    <w:rsid w:val="00312B82"/>
    <w:rsid w:val="00321974"/>
    <w:rsid w:val="00324A17"/>
    <w:rsid w:val="003257B3"/>
    <w:rsid w:val="00325CFB"/>
    <w:rsid w:val="00331889"/>
    <w:rsid w:val="00331FDC"/>
    <w:rsid w:val="00334E92"/>
    <w:rsid w:val="00341236"/>
    <w:rsid w:val="003439A1"/>
    <w:rsid w:val="00364C72"/>
    <w:rsid w:val="00372A93"/>
    <w:rsid w:val="00376F43"/>
    <w:rsid w:val="00387855"/>
    <w:rsid w:val="003A494E"/>
    <w:rsid w:val="003B3F81"/>
    <w:rsid w:val="003C2250"/>
    <w:rsid w:val="003D4AF0"/>
    <w:rsid w:val="003D5814"/>
    <w:rsid w:val="003D5D57"/>
    <w:rsid w:val="003F1227"/>
    <w:rsid w:val="003F2417"/>
    <w:rsid w:val="00400C66"/>
    <w:rsid w:val="00404504"/>
    <w:rsid w:val="004058C9"/>
    <w:rsid w:val="004102D3"/>
    <w:rsid w:val="004170EC"/>
    <w:rsid w:val="00424554"/>
    <w:rsid w:val="00426EAD"/>
    <w:rsid w:val="004279FC"/>
    <w:rsid w:val="00433DBE"/>
    <w:rsid w:val="00442194"/>
    <w:rsid w:val="004518C4"/>
    <w:rsid w:val="00456C6F"/>
    <w:rsid w:val="00462661"/>
    <w:rsid w:val="00463829"/>
    <w:rsid w:val="00466E25"/>
    <w:rsid w:val="004766D2"/>
    <w:rsid w:val="00482D68"/>
    <w:rsid w:val="00483651"/>
    <w:rsid w:val="004973BD"/>
    <w:rsid w:val="004A4014"/>
    <w:rsid w:val="004A5F5E"/>
    <w:rsid w:val="004A7527"/>
    <w:rsid w:val="004A7DAE"/>
    <w:rsid w:val="004B14E9"/>
    <w:rsid w:val="004B3423"/>
    <w:rsid w:val="004B5B6D"/>
    <w:rsid w:val="004C5D2A"/>
    <w:rsid w:val="004C6771"/>
    <w:rsid w:val="004D43B4"/>
    <w:rsid w:val="004D4828"/>
    <w:rsid w:val="004E14E1"/>
    <w:rsid w:val="004F00E4"/>
    <w:rsid w:val="004F09BD"/>
    <w:rsid w:val="005106BB"/>
    <w:rsid w:val="00522347"/>
    <w:rsid w:val="005255A0"/>
    <w:rsid w:val="00530B85"/>
    <w:rsid w:val="005331BA"/>
    <w:rsid w:val="00534A6C"/>
    <w:rsid w:val="00536647"/>
    <w:rsid w:val="00544636"/>
    <w:rsid w:val="00545501"/>
    <w:rsid w:val="00553540"/>
    <w:rsid w:val="00555841"/>
    <w:rsid w:val="0057173C"/>
    <w:rsid w:val="00580891"/>
    <w:rsid w:val="005845CC"/>
    <w:rsid w:val="00592964"/>
    <w:rsid w:val="00596F47"/>
    <w:rsid w:val="005B24C6"/>
    <w:rsid w:val="005B3C5B"/>
    <w:rsid w:val="005C3D14"/>
    <w:rsid w:val="005C5770"/>
    <w:rsid w:val="005D0625"/>
    <w:rsid w:val="005D0ECD"/>
    <w:rsid w:val="005D21E5"/>
    <w:rsid w:val="005D5286"/>
    <w:rsid w:val="005E7BC8"/>
    <w:rsid w:val="00601314"/>
    <w:rsid w:val="00603358"/>
    <w:rsid w:val="006126BE"/>
    <w:rsid w:val="006129CE"/>
    <w:rsid w:val="00614B3C"/>
    <w:rsid w:val="00633EA6"/>
    <w:rsid w:val="00644DE3"/>
    <w:rsid w:val="00657708"/>
    <w:rsid w:val="00662606"/>
    <w:rsid w:val="006672CA"/>
    <w:rsid w:val="00670793"/>
    <w:rsid w:val="006712E6"/>
    <w:rsid w:val="00682FBB"/>
    <w:rsid w:val="006A29E8"/>
    <w:rsid w:val="006D7249"/>
    <w:rsid w:val="006F7731"/>
    <w:rsid w:val="0070547F"/>
    <w:rsid w:val="00710CC2"/>
    <w:rsid w:val="00711DEA"/>
    <w:rsid w:val="00714CC9"/>
    <w:rsid w:val="00726D91"/>
    <w:rsid w:val="007274D8"/>
    <w:rsid w:val="0072782B"/>
    <w:rsid w:val="0073067B"/>
    <w:rsid w:val="00741A66"/>
    <w:rsid w:val="00746CB5"/>
    <w:rsid w:val="00772E20"/>
    <w:rsid w:val="007774ED"/>
    <w:rsid w:val="007802B8"/>
    <w:rsid w:val="0078464A"/>
    <w:rsid w:val="00785376"/>
    <w:rsid w:val="007854B4"/>
    <w:rsid w:val="00791D94"/>
    <w:rsid w:val="007A1934"/>
    <w:rsid w:val="007A374E"/>
    <w:rsid w:val="007A5449"/>
    <w:rsid w:val="007A5D28"/>
    <w:rsid w:val="007A695C"/>
    <w:rsid w:val="007B1CB3"/>
    <w:rsid w:val="007B3C85"/>
    <w:rsid w:val="007F1438"/>
    <w:rsid w:val="007F3BE9"/>
    <w:rsid w:val="00806BD2"/>
    <w:rsid w:val="00813D20"/>
    <w:rsid w:val="00815631"/>
    <w:rsid w:val="0084357D"/>
    <w:rsid w:val="00844EB9"/>
    <w:rsid w:val="00852DDE"/>
    <w:rsid w:val="008636BA"/>
    <w:rsid w:val="00867021"/>
    <w:rsid w:val="008723F3"/>
    <w:rsid w:val="00876ACE"/>
    <w:rsid w:val="00887C79"/>
    <w:rsid w:val="00893398"/>
    <w:rsid w:val="00895C59"/>
    <w:rsid w:val="008977AF"/>
    <w:rsid w:val="008A43BD"/>
    <w:rsid w:val="008A4BA2"/>
    <w:rsid w:val="008B3BB6"/>
    <w:rsid w:val="008B57A3"/>
    <w:rsid w:val="008B61AB"/>
    <w:rsid w:val="008C5AF9"/>
    <w:rsid w:val="008E45F5"/>
    <w:rsid w:val="008E4BFB"/>
    <w:rsid w:val="008F23B9"/>
    <w:rsid w:val="008F4392"/>
    <w:rsid w:val="008F67A9"/>
    <w:rsid w:val="00921843"/>
    <w:rsid w:val="00932ECC"/>
    <w:rsid w:val="00934863"/>
    <w:rsid w:val="009370E6"/>
    <w:rsid w:val="00962DDA"/>
    <w:rsid w:val="00974973"/>
    <w:rsid w:val="009801B5"/>
    <w:rsid w:val="00984D41"/>
    <w:rsid w:val="00991B6A"/>
    <w:rsid w:val="00992BCA"/>
    <w:rsid w:val="00995D7C"/>
    <w:rsid w:val="009A27CC"/>
    <w:rsid w:val="009B6B5E"/>
    <w:rsid w:val="009C5BB3"/>
    <w:rsid w:val="009E1C73"/>
    <w:rsid w:val="009E7D8B"/>
    <w:rsid w:val="00A025BA"/>
    <w:rsid w:val="00A02B3D"/>
    <w:rsid w:val="00A06671"/>
    <w:rsid w:val="00A10D24"/>
    <w:rsid w:val="00A16E3D"/>
    <w:rsid w:val="00A17674"/>
    <w:rsid w:val="00A17A27"/>
    <w:rsid w:val="00A20360"/>
    <w:rsid w:val="00A2404E"/>
    <w:rsid w:val="00A33E1B"/>
    <w:rsid w:val="00A4420E"/>
    <w:rsid w:val="00A634A0"/>
    <w:rsid w:val="00A72A02"/>
    <w:rsid w:val="00A72F7F"/>
    <w:rsid w:val="00A769C9"/>
    <w:rsid w:val="00AA4643"/>
    <w:rsid w:val="00AA4733"/>
    <w:rsid w:val="00AA582D"/>
    <w:rsid w:val="00AB4815"/>
    <w:rsid w:val="00AC49E8"/>
    <w:rsid w:val="00AD495E"/>
    <w:rsid w:val="00AD6EEC"/>
    <w:rsid w:val="00AE2031"/>
    <w:rsid w:val="00AE40B0"/>
    <w:rsid w:val="00B01BEB"/>
    <w:rsid w:val="00B04298"/>
    <w:rsid w:val="00B045F4"/>
    <w:rsid w:val="00B058E2"/>
    <w:rsid w:val="00B12F6E"/>
    <w:rsid w:val="00B27087"/>
    <w:rsid w:val="00B35149"/>
    <w:rsid w:val="00B46230"/>
    <w:rsid w:val="00B52A5A"/>
    <w:rsid w:val="00B63C75"/>
    <w:rsid w:val="00B705A7"/>
    <w:rsid w:val="00B72639"/>
    <w:rsid w:val="00B92AA7"/>
    <w:rsid w:val="00BA0CAF"/>
    <w:rsid w:val="00BA4EEC"/>
    <w:rsid w:val="00BA5F41"/>
    <w:rsid w:val="00BB31BD"/>
    <w:rsid w:val="00BB4217"/>
    <w:rsid w:val="00BC150B"/>
    <w:rsid w:val="00BC42E3"/>
    <w:rsid w:val="00BC73BF"/>
    <w:rsid w:val="00BD16B7"/>
    <w:rsid w:val="00BE3F19"/>
    <w:rsid w:val="00BF016C"/>
    <w:rsid w:val="00BF06EA"/>
    <w:rsid w:val="00BF610F"/>
    <w:rsid w:val="00C01894"/>
    <w:rsid w:val="00C0477C"/>
    <w:rsid w:val="00C06FBD"/>
    <w:rsid w:val="00C121CA"/>
    <w:rsid w:val="00C1284B"/>
    <w:rsid w:val="00C12A78"/>
    <w:rsid w:val="00C1718E"/>
    <w:rsid w:val="00C17947"/>
    <w:rsid w:val="00C2596A"/>
    <w:rsid w:val="00C26F9E"/>
    <w:rsid w:val="00C2767C"/>
    <w:rsid w:val="00C31A71"/>
    <w:rsid w:val="00C34995"/>
    <w:rsid w:val="00C42A7B"/>
    <w:rsid w:val="00C43D7A"/>
    <w:rsid w:val="00C456DB"/>
    <w:rsid w:val="00C550F4"/>
    <w:rsid w:val="00C6078E"/>
    <w:rsid w:val="00C60C8B"/>
    <w:rsid w:val="00C6260F"/>
    <w:rsid w:val="00C63E07"/>
    <w:rsid w:val="00C65016"/>
    <w:rsid w:val="00C66237"/>
    <w:rsid w:val="00C74680"/>
    <w:rsid w:val="00C801A0"/>
    <w:rsid w:val="00C87877"/>
    <w:rsid w:val="00C90A46"/>
    <w:rsid w:val="00C96FB6"/>
    <w:rsid w:val="00CA2B41"/>
    <w:rsid w:val="00CB0437"/>
    <w:rsid w:val="00CC2BCE"/>
    <w:rsid w:val="00CD74DF"/>
    <w:rsid w:val="00CE0675"/>
    <w:rsid w:val="00CF19AA"/>
    <w:rsid w:val="00D00F3F"/>
    <w:rsid w:val="00D14C22"/>
    <w:rsid w:val="00D25C9E"/>
    <w:rsid w:val="00D27040"/>
    <w:rsid w:val="00D4573C"/>
    <w:rsid w:val="00D51010"/>
    <w:rsid w:val="00D56965"/>
    <w:rsid w:val="00D630F9"/>
    <w:rsid w:val="00D6449C"/>
    <w:rsid w:val="00D64AA2"/>
    <w:rsid w:val="00D71704"/>
    <w:rsid w:val="00D72735"/>
    <w:rsid w:val="00D77D16"/>
    <w:rsid w:val="00DA7A23"/>
    <w:rsid w:val="00DB1FDD"/>
    <w:rsid w:val="00DC3878"/>
    <w:rsid w:val="00DC4B2B"/>
    <w:rsid w:val="00DD4E3E"/>
    <w:rsid w:val="00DE4CAA"/>
    <w:rsid w:val="00DE5D76"/>
    <w:rsid w:val="00DF5AE4"/>
    <w:rsid w:val="00E0135D"/>
    <w:rsid w:val="00E01D54"/>
    <w:rsid w:val="00E03BB6"/>
    <w:rsid w:val="00E14136"/>
    <w:rsid w:val="00E15A21"/>
    <w:rsid w:val="00E208B6"/>
    <w:rsid w:val="00E571FB"/>
    <w:rsid w:val="00E650DC"/>
    <w:rsid w:val="00E72728"/>
    <w:rsid w:val="00E74910"/>
    <w:rsid w:val="00E85245"/>
    <w:rsid w:val="00E853F6"/>
    <w:rsid w:val="00E85D5F"/>
    <w:rsid w:val="00E97D51"/>
    <w:rsid w:val="00EB4037"/>
    <w:rsid w:val="00EB6301"/>
    <w:rsid w:val="00EE1DE0"/>
    <w:rsid w:val="00EE55A2"/>
    <w:rsid w:val="00EF0E70"/>
    <w:rsid w:val="00EF74FE"/>
    <w:rsid w:val="00F02D8D"/>
    <w:rsid w:val="00F249B1"/>
    <w:rsid w:val="00F2536B"/>
    <w:rsid w:val="00F25F3B"/>
    <w:rsid w:val="00F36800"/>
    <w:rsid w:val="00F435E5"/>
    <w:rsid w:val="00F60C88"/>
    <w:rsid w:val="00F67FF1"/>
    <w:rsid w:val="00F712D4"/>
    <w:rsid w:val="00F813B7"/>
    <w:rsid w:val="00FA3B19"/>
    <w:rsid w:val="00FC1BF6"/>
    <w:rsid w:val="00FD3541"/>
    <w:rsid w:val="00FD46F3"/>
    <w:rsid w:val="00FD5209"/>
    <w:rsid w:val="00FD57D1"/>
    <w:rsid w:val="00FD733C"/>
    <w:rsid w:val="00FF2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490659B-3F67-4A22-9A55-4BC0116C27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4E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62A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B14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5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58E2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3D5814"/>
    <w:pPr>
      <w:spacing w:after="0" w:line="240" w:lineRule="auto"/>
      <w:contextualSpacing/>
      <w:jc w:val="center"/>
    </w:pPr>
    <w:rPr>
      <w:rFonts w:eastAsiaTheme="majorEastAsia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D5814"/>
    <w:rPr>
      <w:rFonts w:eastAsiaTheme="majorEastAsia" w:cstheme="majorBidi"/>
      <w:b/>
      <w:spacing w:val="-10"/>
      <w:kern w:val="28"/>
      <w:sz w:val="40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51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815E4D-AFED-4C36-8766-65241DD607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46</Words>
  <Characters>653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76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bra Kope</dc:creator>
  <cp:lastModifiedBy>kurtz</cp:lastModifiedBy>
  <cp:revision>2</cp:revision>
  <cp:lastPrinted>2019-07-01T12:07:00Z</cp:lastPrinted>
  <dcterms:created xsi:type="dcterms:W3CDTF">2019-07-02T12:17:00Z</dcterms:created>
  <dcterms:modified xsi:type="dcterms:W3CDTF">2019-07-02T12:17:00Z</dcterms:modified>
</cp:coreProperties>
</file>